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E819BC" w14:textId="77777777" w:rsidR="00F6271F" w:rsidRPr="00085B12" w:rsidRDefault="00F6271F" w:rsidP="00F6271F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Título:</w:t>
      </w:r>
      <w:r w:rsidRPr="00085B12">
        <w:rPr>
          <w:rFonts w:cs="Arial"/>
          <w:szCs w:val="24"/>
        </w:rPr>
        <w:t xml:space="preserve"> </w:t>
      </w:r>
      <w:bookmarkStart w:id="0" w:name="_GoBack"/>
      <w:r>
        <w:rPr>
          <w:rFonts w:cs="Arial"/>
          <w:szCs w:val="24"/>
        </w:rPr>
        <w:t>Demostración de la r</w:t>
      </w:r>
      <w:r w:rsidRPr="00085B12">
        <w:rPr>
          <w:rFonts w:cs="Arial"/>
          <w:szCs w:val="24"/>
        </w:rPr>
        <w:t>egla de la cadena</w:t>
      </w:r>
      <w:bookmarkEnd w:id="0"/>
    </w:p>
    <w:p w14:paraId="0F300EB3" w14:textId="77777777" w:rsidR="00F6271F" w:rsidRPr="00085B12" w:rsidRDefault="00F6271F" w:rsidP="00F6271F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Formato:</w:t>
      </w:r>
      <w:r w:rsidRPr="00085B12">
        <w:rPr>
          <w:rFonts w:cs="Arial"/>
          <w:szCs w:val="24"/>
        </w:rPr>
        <w:t xml:space="preserve"> </w:t>
      </w:r>
      <w:proofErr w:type="spellStart"/>
      <w:r w:rsidR="00A61415">
        <w:rPr>
          <w:rFonts w:cs="Arial"/>
          <w:szCs w:val="24"/>
        </w:rPr>
        <w:t>Videotutorial</w:t>
      </w:r>
      <w:proofErr w:type="spellEnd"/>
    </w:p>
    <w:p w14:paraId="41B0B4DB" w14:textId="77777777" w:rsidR="00F6271F" w:rsidRPr="00085B12" w:rsidRDefault="00F6271F" w:rsidP="00F6271F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Autor:</w:t>
      </w:r>
      <w:r w:rsidRPr="00085B12">
        <w:rPr>
          <w:rFonts w:cs="Arial"/>
          <w:szCs w:val="24"/>
        </w:rPr>
        <w:t xml:space="preserve"> Jorge Arturo León Rivera</w:t>
      </w:r>
    </w:p>
    <w:p w14:paraId="33170881" w14:textId="77777777" w:rsidR="00F6271F" w:rsidRDefault="00F6271F" w:rsidP="00F6271F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Libreto:</w:t>
      </w:r>
      <w:r w:rsidRPr="00085B12">
        <w:rPr>
          <w:rFonts w:cs="Arial"/>
          <w:szCs w:val="24"/>
        </w:rPr>
        <w:t xml:space="preserve"> Edgar Andrés Castro Peña</w:t>
      </w:r>
    </w:p>
    <w:p w14:paraId="15AE19A1" w14:textId="77777777" w:rsidR="00A61415" w:rsidRPr="00085B12" w:rsidRDefault="00A61415" w:rsidP="00F6271F">
      <w:pPr>
        <w:rPr>
          <w:rFonts w:cs="Arial"/>
          <w:szCs w:val="24"/>
        </w:rPr>
      </w:pPr>
      <w:r w:rsidRPr="00A61415">
        <w:rPr>
          <w:rFonts w:cs="Arial"/>
          <w:b/>
          <w:szCs w:val="24"/>
        </w:rPr>
        <w:t>Presentador:</w:t>
      </w:r>
      <w:r>
        <w:rPr>
          <w:rFonts w:cs="Arial"/>
          <w:szCs w:val="24"/>
        </w:rPr>
        <w:t xml:space="preserve"> Edgar Beltrán</w:t>
      </w:r>
    </w:p>
    <w:p w14:paraId="5319E405" w14:textId="77777777" w:rsidR="00F6271F" w:rsidRPr="00085B12" w:rsidRDefault="00F6271F" w:rsidP="00F6271F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Realizador:</w:t>
      </w:r>
      <w:r w:rsidRPr="00085B12">
        <w:rPr>
          <w:rFonts w:cs="Arial"/>
          <w:szCs w:val="24"/>
        </w:rPr>
        <w:t xml:space="preserve"> Natalia Rivera</w:t>
      </w:r>
    </w:p>
    <w:p w14:paraId="234D65F1" w14:textId="77777777" w:rsidR="00F6271F" w:rsidRPr="00A61415" w:rsidRDefault="00F6271F" w:rsidP="00F6271F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Asignatura:</w:t>
      </w:r>
      <w:r w:rsidRPr="00085B12">
        <w:rPr>
          <w:rFonts w:cs="Arial"/>
          <w:szCs w:val="24"/>
        </w:rPr>
        <w:t xml:space="preserve"> </w:t>
      </w:r>
      <w:r w:rsidRPr="00A61415">
        <w:rPr>
          <w:rFonts w:cs="Arial"/>
          <w:szCs w:val="24"/>
        </w:rPr>
        <w:t>Matemáticas II</w:t>
      </w:r>
    </w:p>
    <w:p w14:paraId="6B4C8505" w14:textId="77777777" w:rsidR="00F6271F" w:rsidRPr="00A61415" w:rsidRDefault="00F6271F" w:rsidP="00F6271F">
      <w:pPr>
        <w:rPr>
          <w:rFonts w:cs="Arial"/>
          <w:szCs w:val="24"/>
        </w:rPr>
      </w:pPr>
      <w:r w:rsidRPr="00A61415">
        <w:rPr>
          <w:rFonts w:cs="Arial"/>
          <w:b/>
          <w:szCs w:val="24"/>
        </w:rPr>
        <w:t>Programa:</w:t>
      </w:r>
      <w:r w:rsidRPr="00A61415">
        <w:rPr>
          <w:rFonts w:cs="Arial"/>
          <w:szCs w:val="24"/>
        </w:rPr>
        <w:t xml:space="preserve"> Administración de Empresas</w:t>
      </w:r>
    </w:p>
    <w:p w14:paraId="7198130A" w14:textId="77777777" w:rsidR="00F6271F" w:rsidRPr="00A61415" w:rsidRDefault="00F6271F" w:rsidP="00F6271F">
      <w:pPr>
        <w:rPr>
          <w:rFonts w:cs="Arial"/>
          <w:szCs w:val="24"/>
        </w:rPr>
      </w:pPr>
      <w:r w:rsidRPr="00A61415">
        <w:rPr>
          <w:rFonts w:cs="Arial"/>
          <w:b/>
          <w:szCs w:val="24"/>
        </w:rPr>
        <w:t>Unidad:</w:t>
      </w:r>
      <w:r w:rsidRPr="00A61415">
        <w:rPr>
          <w:rFonts w:cs="Arial"/>
          <w:szCs w:val="24"/>
        </w:rPr>
        <w:t xml:space="preserve"> 2</w:t>
      </w:r>
    </w:p>
    <w:p w14:paraId="721F5B25" w14:textId="77777777" w:rsidR="00F6271F" w:rsidRPr="00A61415" w:rsidRDefault="00F6271F" w:rsidP="00F6271F">
      <w:pPr>
        <w:rPr>
          <w:rFonts w:cs="Arial"/>
          <w:szCs w:val="24"/>
        </w:rPr>
      </w:pPr>
      <w:r w:rsidRPr="00A61415">
        <w:rPr>
          <w:rFonts w:cs="Arial"/>
          <w:b/>
          <w:szCs w:val="24"/>
        </w:rPr>
        <w:t>Pantalla:</w:t>
      </w:r>
      <w:r w:rsidRPr="00A61415">
        <w:rPr>
          <w:rFonts w:cs="Arial"/>
          <w:szCs w:val="24"/>
        </w:rPr>
        <w:t xml:space="preserve"> </w:t>
      </w:r>
      <w:r w:rsidRPr="00A61415">
        <w:rPr>
          <w:rFonts w:cs="Arial"/>
          <w:szCs w:val="24"/>
        </w:rPr>
        <w:t>7</w:t>
      </w:r>
    </w:p>
    <w:p w14:paraId="37F885AA" w14:textId="77777777" w:rsidR="00F6271F" w:rsidRPr="00A61415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542CA1E6" w14:textId="77777777" w:rsidR="00A61415" w:rsidRPr="00A61415" w:rsidRDefault="00A61415" w:rsidP="00F6271F">
      <w:pPr>
        <w:pStyle w:val="Sinespaciado"/>
        <w:ind w:left="0" w:firstLine="0"/>
        <w:jc w:val="left"/>
        <w:rPr>
          <w:rFonts w:ascii="Arial" w:hAnsi="Arial" w:cs="Arial"/>
          <w:b/>
          <w:sz w:val="24"/>
          <w:szCs w:val="24"/>
          <w:lang w:val="es-ES_tradnl"/>
        </w:rPr>
      </w:pPr>
      <w:r w:rsidRPr="00A61415">
        <w:rPr>
          <w:rFonts w:ascii="Arial" w:hAnsi="Arial" w:cs="Arial"/>
          <w:b/>
          <w:sz w:val="24"/>
          <w:szCs w:val="24"/>
          <w:lang w:val="es-ES_tradnl"/>
        </w:rPr>
        <w:t>Texto:</w:t>
      </w:r>
    </w:p>
    <w:p w14:paraId="4F4BD7E9" w14:textId="77777777" w:rsidR="00A61415" w:rsidRPr="00A61415" w:rsidRDefault="00A61415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2BA6D9F1" w14:textId="77777777" w:rsidR="00A61415" w:rsidRPr="00A61415" w:rsidRDefault="00A61415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A61415">
        <w:rPr>
          <w:rFonts w:ascii="Arial" w:hAnsi="Arial" w:cs="Arial"/>
          <w:sz w:val="24"/>
          <w:szCs w:val="24"/>
          <w:lang w:val="es-ES_tradnl"/>
        </w:rPr>
        <w:t>Para entende</w:t>
      </w:r>
      <w:r>
        <w:rPr>
          <w:rFonts w:ascii="Arial" w:hAnsi="Arial" w:cs="Arial"/>
          <w:sz w:val="24"/>
          <w:szCs w:val="24"/>
          <w:lang w:val="es-ES_tradnl"/>
        </w:rPr>
        <w:t>r la regla de la cadena y sus respectivos pasos, vamos a resolver el siguiente ejercicio:</w:t>
      </w:r>
    </w:p>
    <w:p w14:paraId="3B03B34A" w14:textId="77777777" w:rsidR="00A61415" w:rsidRPr="00A61415" w:rsidRDefault="00A61415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1801F554" w14:textId="77777777" w:rsidR="00F6271F" w:rsidRPr="00A61415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A61415">
        <w:rPr>
          <w:rFonts w:ascii="Arial" w:hAnsi="Arial" w:cs="Arial"/>
          <w:sz w:val="24"/>
          <w:szCs w:val="24"/>
          <w:lang w:val="es-ES_tradnl"/>
        </w:rPr>
        <w:t xml:space="preserve">Si </w:t>
      </w:r>
      <w:r w:rsidRPr="00A61415">
        <w:rPr>
          <w:rFonts w:ascii="Arial" w:hAnsi="Arial" w:cs="Arial"/>
          <w:position w:val="-14"/>
          <w:sz w:val="24"/>
          <w:szCs w:val="24"/>
          <w:lang w:val="es-ES_tradnl"/>
        </w:rPr>
        <w:object w:dxaOrig="1020" w:dyaOrig="400" w14:anchorId="2706C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20.3pt" o:ole="">
            <v:imagedata r:id="rId4" o:title=""/>
          </v:shape>
          <o:OLEObject Type="Embed" ProgID="Equation.DSMT4" ShapeID="_x0000_i1025" DrawAspect="Content" ObjectID="_1580555642" r:id="rId5"/>
        </w:object>
      </w:r>
      <w:r w:rsidRPr="00A61415">
        <w:rPr>
          <w:rFonts w:ascii="Arial" w:hAnsi="Arial" w:cs="Arial"/>
          <w:sz w:val="24"/>
          <w:szCs w:val="24"/>
          <w:lang w:val="es-ES_tradnl"/>
        </w:rPr>
        <w:t xml:space="preserve"> y </w:t>
      </w:r>
      <w:r w:rsidRPr="00A61415">
        <w:rPr>
          <w:rFonts w:ascii="Arial" w:hAnsi="Arial" w:cs="Arial"/>
          <w:position w:val="-14"/>
          <w:sz w:val="24"/>
          <w:szCs w:val="24"/>
          <w:lang w:val="es-ES_tradnl"/>
        </w:rPr>
        <w:object w:dxaOrig="1920" w:dyaOrig="400" w14:anchorId="49BCC5C2">
          <v:shape id="_x0000_i1026" type="#_x0000_t75" style="width:96.35pt;height:20.3pt" o:ole="">
            <v:imagedata r:id="rId6" o:title=""/>
          </v:shape>
          <o:OLEObject Type="Embed" ProgID="Equation.DSMT4" ShapeID="_x0000_i1026" DrawAspect="Content" ObjectID="_1580555643" r:id="rId7"/>
        </w:object>
      </w:r>
      <w:r w:rsidRPr="00A61415">
        <w:rPr>
          <w:rFonts w:ascii="Arial" w:hAnsi="Arial" w:cs="Arial"/>
          <w:sz w:val="24"/>
          <w:szCs w:val="24"/>
          <w:lang w:val="es-ES_tradnl"/>
        </w:rPr>
        <w:t xml:space="preserve">, determine </w:t>
      </w:r>
      <w:r w:rsidRPr="00A61415">
        <w:rPr>
          <w:rFonts w:ascii="Arial" w:hAnsi="Arial" w:cs="Arial"/>
          <w:position w:val="-16"/>
          <w:sz w:val="24"/>
          <w:szCs w:val="24"/>
          <w:lang w:val="es-ES_tradnl"/>
        </w:rPr>
        <w:object w:dxaOrig="1660" w:dyaOrig="440" w14:anchorId="69FB7645">
          <v:shape id="_x0000_i1027" type="#_x0000_t75" style="width:82.15pt;height:21.8pt" o:ole="">
            <v:imagedata r:id="rId8" o:title=""/>
          </v:shape>
          <o:OLEObject Type="Embed" ProgID="Equation.DSMT4" ShapeID="_x0000_i1027" DrawAspect="Content" ObjectID="_1580555644" r:id="rId9"/>
        </w:object>
      </w:r>
      <w:r w:rsidRPr="00A61415">
        <w:rPr>
          <w:rFonts w:ascii="Arial" w:hAnsi="Arial" w:cs="Arial"/>
          <w:sz w:val="24"/>
          <w:szCs w:val="24"/>
          <w:lang w:val="es-ES_tradnl"/>
        </w:rPr>
        <w:t xml:space="preserve"> como una función compuesta de </w:t>
      </w:r>
      <w:r w:rsidRPr="00A61415">
        <w:rPr>
          <w:rFonts w:ascii="Arial" w:hAnsi="Arial" w:cs="Arial"/>
          <w:i/>
          <w:sz w:val="24"/>
          <w:szCs w:val="24"/>
          <w:lang w:val="es-ES_tradnl"/>
        </w:rPr>
        <w:t>g(x)</w:t>
      </w:r>
      <w:r w:rsidRPr="00A61415">
        <w:rPr>
          <w:rFonts w:ascii="Arial" w:hAnsi="Arial" w:cs="Arial"/>
          <w:sz w:val="24"/>
          <w:szCs w:val="24"/>
          <w:lang w:val="es-ES_tradnl"/>
        </w:rPr>
        <w:t xml:space="preserve"> en </w:t>
      </w:r>
      <w:r w:rsidRPr="00A61415">
        <w:rPr>
          <w:rFonts w:ascii="Arial" w:hAnsi="Arial" w:cs="Arial"/>
          <w:i/>
          <w:sz w:val="24"/>
          <w:szCs w:val="24"/>
          <w:lang w:val="es-ES_tradnl"/>
        </w:rPr>
        <w:t>f(x)</w:t>
      </w:r>
      <w:r w:rsidRPr="00A61415">
        <w:rPr>
          <w:rFonts w:ascii="Arial" w:hAnsi="Arial" w:cs="Arial"/>
          <w:sz w:val="24"/>
          <w:szCs w:val="24"/>
          <w:lang w:val="es-ES_tradnl"/>
        </w:rPr>
        <w:t>.</w:t>
      </w:r>
    </w:p>
    <w:p w14:paraId="1E2D4A05" w14:textId="77777777" w:rsidR="00F6271F" w:rsidRPr="00A61415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4A7D65A0" w14:textId="77777777" w:rsidR="00F6271F" w:rsidRPr="00A61415" w:rsidRDefault="00F6271F" w:rsidP="00F6271F">
      <w:pPr>
        <w:pStyle w:val="Sinespaciado"/>
        <w:ind w:left="0" w:firstLine="0"/>
        <w:jc w:val="left"/>
        <w:rPr>
          <w:rFonts w:ascii="Arial" w:hAnsi="Arial" w:cs="Arial"/>
          <w:b/>
          <w:sz w:val="24"/>
          <w:szCs w:val="24"/>
          <w:lang w:val="es-ES_tradnl"/>
        </w:rPr>
      </w:pPr>
      <w:r w:rsidRPr="00A61415">
        <w:rPr>
          <w:rFonts w:ascii="Arial" w:hAnsi="Arial" w:cs="Arial"/>
          <w:b/>
          <w:sz w:val="24"/>
          <w:szCs w:val="24"/>
          <w:lang w:val="es-ES_tradnl"/>
        </w:rPr>
        <w:t>Solución</w:t>
      </w:r>
    </w:p>
    <w:p w14:paraId="47B093BA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5C200FEC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16"/>
          <w:sz w:val="24"/>
          <w:szCs w:val="24"/>
          <w:lang w:val="es-ES_tradnl"/>
        </w:rPr>
        <w:object w:dxaOrig="3200" w:dyaOrig="499" w14:anchorId="6EF52A40">
          <v:shape id="_x0000_i1028" type="#_x0000_t75" style="width:160.75pt;height:25.35pt" o:ole="">
            <v:imagedata r:id="rId10" o:title=""/>
          </v:shape>
          <o:OLEObject Type="Embed" ProgID="Equation.DSMT4" ShapeID="_x0000_i1028" DrawAspect="Content" ObjectID="_1580555645" r:id="rId11"/>
        </w:object>
      </w:r>
    </w:p>
    <w:p w14:paraId="550FCA44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59CF845E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sz w:val="24"/>
          <w:szCs w:val="24"/>
          <w:lang w:val="es-ES_tradnl"/>
        </w:rPr>
        <w:t xml:space="preserve">Si se denomina </w:t>
      </w:r>
      <w:r w:rsidRPr="00F6271F">
        <w:rPr>
          <w:rFonts w:ascii="Arial" w:hAnsi="Arial" w:cs="Arial"/>
          <w:position w:val="-14"/>
          <w:sz w:val="24"/>
          <w:szCs w:val="24"/>
          <w:lang w:val="es-ES_tradnl"/>
        </w:rPr>
        <w:object w:dxaOrig="600" w:dyaOrig="400" w14:anchorId="4E62DCC0">
          <v:shape id="_x0000_i1029" type="#_x0000_t75" style="width:30.4pt;height:20.3pt" o:ole="">
            <v:imagedata r:id="rId12" o:title=""/>
          </v:shape>
          <o:OLEObject Type="Embed" ProgID="Equation.DSMT4" ShapeID="_x0000_i1029" DrawAspect="Content" ObjectID="_1580555646" r:id="rId13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 xml:space="preserve"> a esta nueva función, se obtiene que:</w:t>
      </w:r>
    </w:p>
    <w:p w14:paraId="0915F90C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2AFFEE3E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16"/>
          <w:sz w:val="24"/>
          <w:szCs w:val="24"/>
          <w:lang w:val="es-ES_tradnl"/>
        </w:rPr>
        <w:object w:dxaOrig="3260" w:dyaOrig="499" w14:anchorId="41BB8333">
          <v:shape id="_x0000_i1030" type="#_x0000_t75" style="width:162.75pt;height:25.35pt" o:ole="">
            <v:imagedata r:id="rId14" o:title=""/>
          </v:shape>
          <o:OLEObject Type="Embed" ProgID="Equation.DSMT4" ShapeID="_x0000_i1030" DrawAspect="Content" ObjectID="_1580555647" r:id="rId15"/>
        </w:object>
      </w:r>
    </w:p>
    <w:p w14:paraId="376392CC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02036086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sz w:val="24"/>
          <w:szCs w:val="24"/>
          <w:lang w:val="es-ES_tradnl"/>
        </w:rPr>
        <w:t xml:space="preserve">Ahora se debe determinar la derivada de </w:t>
      </w:r>
      <w:r w:rsidRPr="00F6271F">
        <w:rPr>
          <w:rFonts w:ascii="Arial" w:hAnsi="Arial" w:cs="Arial"/>
          <w:position w:val="-14"/>
          <w:sz w:val="24"/>
          <w:szCs w:val="24"/>
          <w:lang w:val="es-ES_tradnl"/>
        </w:rPr>
        <w:object w:dxaOrig="540" w:dyaOrig="400" w14:anchorId="51A50003">
          <v:shape id="_x0000_i1031" type="#_x0000_t75" style="width:27.4pt;height:20.3pt" o:ole="">
            <v:imagedata r:id="rId16" o:title=""/>
          </v:shape>
          <o:OLEObject Type="Embed" ProgID="Equation.DSMT4" ShapeID="_x0000_i1031" DrawAspect="Content" ObjectID="_1580555648" r:id="rId17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 xml:space="preserve">; es decir, </w:t>
      </w:r>
      <w:r w:rsidRPr="00F6271F">
        <w:rPr>
          <w:rFonts w:ascii="Arial" w:hAnsi="Arial" w:cs="Arial"/>
          <w:position w:val="-14"/>
          <w:sz w:val="24"/>
          <w:szCs w:val="24"/>
          <w:lang w:val="es-ES_tradnl"/>
        </w:rPr>
        <w:object w:dxaOrig="600" w:dyaOrig="400" w14:anchorId="41FE4DAE">
          <v:shape id="_x0000_i1032" type="#_x0000_t75" style="width:30.4pt;height:20.3pt" o:ole="">
            <v:imagedata r:id="rId18" o:title=""/>
          </v:shape>
          <o:OLEObject Type="Embed" ProgID="Equation.DSMT4" ShapeID="_x0000_i1032" DrawAspect="Content" ObjectID="_1580555649" r:id="rId19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>, para lo cual se reescribe la función de la siguiente manera:</w:t>
      </w:r>
    </w:p>
    <w:p w14:paraId="569AA1EF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054342F2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16"/>
          <w:sz w:val="24"/>
          <w:szCs w:val="24"/>
          <w:lang w:val="es-ES_tradnl"/>
        </w:rPr>
        <w:object w:dxaOrig="3620" w:dyaOrig="499" w14:anchorId="53F6D6D7">
          <v:shape id="_x0000_i1033" type="#_x0000_t75" style="width:180.5pt;height:25.35pt" o:ole="">
            <v:imagedata r:id="rId20" o:title=""/>
          </v:shape>
          <o:OLEObject Type="Embed" ProgID="Equation.DSMT4" ShapeID="_x0000_i1033" DrawAspect="Content" ObjectID="_1580555650" r:id="rId21"/>
        </w:object>
      </w:r>
    </w:p>
    <w:p w14:paraId="006BDE5D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453E3BD9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sz w:val="24"/>
          <w:szCs w:val="24"/>
          <w:lang w:val="es-ES_tradnl"/>
        </w:rPr>
        <w:t>Aplicando la regla del producto, se obtiene:</w:t>
      </w:r>
    </w:p>
    <w:p w14:paraId="7F8AD829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0C938A85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78"/>
          <w:sz w:val="24"/>
          <w:szCs w:val="24"/>
          <w:lang w:val="es-ES_tradnl"/>
        </w:rPr>
        <w:object w:dxaOrig="9980" w:dyaOrig="1820" w14:anchorId="3F9CCCA6">
          <v:shape id="_x0000_i1034" type="#_x0000_t75" style="width:498.4pt;height:90.75pt" o:ole="">
            <v:imagedata r:id="rId22" o:title=""/>
          </v:shape>
          <o:OLEObject Type="Embed" ProgID="Equation.DSMT4" ShapeID="_x0000_i1034" DrawAspect="Content" ObjectID="_1580555651" r:id="rId23"/>
        </w:object>
      </w:r>
    </w:p>
    <w:p w14:paraId="1335B9E8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46"/>
          <w:sz w:val="24"/>
          <w:szCs w:val="24"/>
          <w:lang w:val="es-ES_tradnl"/>
        </w:rPr>
        <w:object w:dxaOrig="7339" w:dyaOrig="1040" w14:anchorId="7D63CE46">
          <v:shape id="_x0000_i1035" type="#_x0000_t75" style="width:366.6pt;height:51.7pt" o:ole="">
            <v:imagedata r:id="rId24" o:title=""/>
          </v:shape>
          <o:OLEObject Type="Embed" ProgID="Equation.DSMT4" ShapeID="_x0000_i1035" DrawAspect="Content" ObjectID="_1580555652" r:id="rId25"/>
        </w:object>
      </w:r>
    </w:p>
    <w:p w14:paraId="0F29A57E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70"/>
          <w:sz w:val="24"/>
          <w:szCs w:val="24"/>
          <w:lang w:val="es-ES_tradnl"/>
        </w:rPr>
        <w:object w:dxaOrig="4880" w:dyaOrig="1560" w14:anchorId="78ED48B0">
          <v:shape id="_x0000_i1036" type="#_x0000_t75" style="width:244.9pt;height:78.6pt" o:ole="">
            <v:imagedata r:id="rId26" o:title=""/>
          </v:shape>
          <o:OLEObject Type="Embed" ProgID="Equation.DSMT4" ShapeID="_x0000_i1036" DrawAspect="Content" ObjectID="_1580555653" r:id="rId27"/>
        </w:object>
      </w:r>
    </w:p>
    <w:p w14:paraId="4BBE8CB1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68284BCC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sz w:val="24"/>
          <w:szCs w:val="24"/>
          <w:lang w:val="es-ES_tradnl"/>
        </w:rPr>
        <w:t>Esta solución tiene la siguiente forma:</w:t>
      </w:r>
    </w:p>
    <w:p w14:paraId="6CF0C7B8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6C2ACC49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16"/>
          <w:sz w:val="24"/>
          <w:szCs w:val="24"/>
          <w:lang w:val="es-ES_tradnl"/>
        </w:rPr>
        <w:object w:dxaOrig="2659" w:dyaOrig="480" w14:anchorId="420A927B">
          <v:shape id="_x0000_i1037" type="#_x0000_t75" style="width:133.85pt;height:25.35pt" o:ole="">
            <v:imagedata r:id="rId28" o:title=""/>
          </v:shape>
          <o:OLEObject Type="Embed" ProgID="Equation.DSMT4" ShapeID="_x0000_i1037" DrawAspect="Content" ObjectID="_1580555654" r:id="rId29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 xml:space="preserve"> </w:t>
      </w:r>
    </w:p>
    <w:p w14:paraId="40EC02D5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39357807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sz w:val="24"/>
          <w:szCs w:val="24"/>
          <w:lang w:val="es-ES_tradnl"/>
        </w:rPr>
        <w:t>O</w:t>
      </w:r>
    </w:p>
    <w:p w14:paraId="534A656E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68221256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F6271F">
        <w:rPr>
          <w:rFonts w:ascii="Arial" w:hAnsi="Arial" w:cs="Arial"/>
          <w:position w:val="-18"/>
          <w:sz w:val="24"/>
          <w:szCs w:val="24"/>
          <w:lang w:val="es-ES_tradnl"/>
        </w:rPr>
        <w:object w:dxaOrig="2880" w:dyaOrig="480" w14:anchorId="2AA24CFB">
          <v:shape id="_x0000_i1038" type="#_x0000_t75" style="width:2in;height:25.35pt" o:ole="">
            <v:imagedata r:id="rId30" o:title=""/>
          </v:shape>
          <o:OLEObject Type="Embed" ProgID="Equation.DSMT4" ShapeID="_x0000_i1038" DrawAspect="Content" ObjectID="_1580555655" r:id="rId31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 xml:space="preserve">, con </w:t>
      </w:r>
      <w:r w:rsidRPr="00F6271F">
        <w:rPr>
          <w:rFonts w:ascii="Arial" w:hAnsi="Arial" w:cs="Arial"/>
          <w:position w:val="-14"/>
          <w:sz w:val="24"/>
          <w:szCs w:val="24"/>
          <w:lang w:val="es-ES_tradnl"/>
        </w:rPr>
        <w:object w:dxaOrig="1020" w:dyaOrig="400" w14:anchorId="2F6FF9EC">
          <v:shape id="_x0000_i1039" type="#_x0000_t75" style="width:51.2pt;height:20.3pt" o:ole="">
            <v:imagedata r:id="rId4" o:title=""/>
          </v:shape>
          <o:OLEObject Type="Embed" ProgID="Equation.DSMT4" ShapeID="_x0000_i1039" DrawAspect="Content" ObjectID="_1580555656" r:id="rId32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>.</w:t>
      </w:r>
    </w:p>
    <w:p w14:paraId="7E26643A" w14:textId="77777777" w:rsidR="00F6271F" w:rsidRPr="00F6271F" w:rsidRDefault="00F6271F" w:rsidP="00F6271F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21DFEFFF" w14:textId="77777777" w:rsidR="005B695A" w:rsidRPr="00F6271F" w:rsidRDefault="00F6271F" w:rsidP="00F6271F">
      <w:pPr>
        <w:pStyle w:val="Sinespaciado"/>
        <w:ind w:left="0" w:firstLine="0"/>
        <w:jc w:val="left"/>
      </w:pPr>
      <w:r w:rsidRPr="00F6271F">
        <w:rPr>
          <w:rFonts w:ascii="Arial" w:hAnsi="Arial" w:cs="Arial"/>
          <w:sz w:val="24"/>
          <w:szCs w:val="24"/>
          <w:lang w:val="es-ES_tradnl"/>
        </w:rPr>
        <w:t xml:space="preserve">Esto quiere decir que inicialmente se derivó como una potencia, cuya forma es: </w:t>
      </w:r>
      <w:r w:rsidRPr="00F6271F">
        <w:rPr>
          <w:rFonts w:ascii="Arial" w:hAnsi="Arial" w:cs="Arial"/>
          <w:position w:val="-16"/>
          <w:sz w:val="24"/>
          <w:szCs w:val="24"/>
          <w:lang w:val="es-ES_tradnl"/>
        </w:rPr>
        <w:object w:dxaOrig="840" w:dyaOrig="480" w14:anchorId="75D3AA2C">
          <v:shape id="_x0000_i1040" type="#_x0000_t75" style="width:41.6pt;height:25.35pt" o:ole="">
            <v:imagedata r:id="rId33" o:title=""/>
          </v:shape>
          <o:OLEObject Type="Embed" ProgID="Equation.DSMT4" ShapeID="_x0000_i1040" DrawAspect="Content" ObjectID="_1580555657" r:id="rId34"/>
        </w:object>
      </w:r>
      <w:r w:rsidRPr="00F6271F">
        <w:rPr>
          <w:rFonts w:ascii="Arial" w:hAnsi="Arial" w:cs="Arial"/>
          <w:sz w:val="24"/>
          <w:szCs w:val="24"/>
          <w:lang w:val="es-ES_tradnl"/>
        </w:rPr>
        <w:t xml:space="preserve">, y se multiplicó por la derivada de </w:t>
      </w:r>
      <w:r w:rsidRPr="00F6271F">
        <w:rPr>
          <w:rFonts w:ascii="Arial" w:hAnsi="Arial" w:cs="Arial"/>
          <w:i/>
          <w:sz w:val="24"/>
          <w:szCs w:val="24"/>
          <w:lang w:val="es-ES_tradnl"/>
        </w:rPr>
        <w:t>g(x).</w:t>
      </w:r>
      <w:r w:rsidRPr="00F6271F">
        <w:rPr>
          <w:rFonts w:ascii="Arial" w:hAnsi="Arial" w:cs="Arial"/>
          <w:sz w:val="24"/>
          <w:szCs w:val="24"/>
          <w:lang w:val="es-ES_tradnl"/>
        </w:rPr>
        <w:t xml:space="preserve"> Esta última derivada comúnmente se denomina «la derivada interna».</w:t>
      </w:r>
    </w:p>
    <w:sectPr w:rsidR="005B695A" w:rsidRPr="00F6271F" w:rsidSect="00F6271F">
      <w:pgSz w:w="15840" w:h="12240" w:orient="landscape"/>
      <w:pgMar w:top="1701" w:right="1417" w:bottom="170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7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71F"/>
    <w:rsid w:val="000260DE"/>
    <w:rsid w:val="00043275"/>
    <w:rsid w:val="000538A6"/>
    <w:rsid w:val="00056563"/>
    <w:rsid w:val="000673D0"/>
    <w:rsid w:val="000956E1"/>
    <w:rsid w:val="000B7A9C"/>
    <w:rsid w:val="000E330B"/>
    <w:rsid w:val="0010122B"/>
    <w:rsid w:val="00155F7C"/>
    <w:rsid w:val="00162F9C"/>
    <w:rsid w:val="00163C4A"/>
    <w:rsid w:val="0018113C"/>
    <w:rsid w:val="001E4359"/>
    <w:rsid w:val="002316B9"/>
    <w:rsid w:val="00292275"/>
    <w:rsid w:val="0031067E"/>
    <w:rsid w:val="00350CF1"/>
    <w:rsid w:val="00373921"/>
    <w:rsid w:val="00383196"/>
    <w:rsid w:val="003A6224"/>
    <w:rsid w:val="003E6561"/>
    <w:rsid w:val="00437BED"/>
    <w:rsid w:val="00456F3E"/>
    <w:rsid w:val="004E6B6E"/>
    <w:rsid w:val="004E6FBC"/>
    <w:rsid w:val="005B20A9"/>
    <w:rsid w:val="005B5C8A"/>
    <w:rsid w:val="00656431"/>
    <w:rsid w:val="00672A85"/>
    <w:rsid w:val="006E79C2"/>
    <w:rsid w:val="007554D5"/>
    <w:rsid w:val="007B1A54"/>
    <w:rsid w:val="007F70E6"/>
    <w:rsid w:val="00822346"/>
    <w:rsid w:val="008264D6"/>
    <w:rsid w:val="0086396F"/>
    <w:rsid w:val="008B00B8"/>
    <w:rsid w:val="008D1C34"/>
    <w:rsid w:val="008E72E2"/>
    <w:rsid w:val="008F5A74"/>
    <w:rsid w:val="009318DB"/>
    <w:rsid w:val="009E1583"/>
    <w:rsid w:val="009E356A"/>
    <w:rsid w:val="00A05374"/>
    <w:rsid w:val="00A27CAE"/>
    <w:rsid w:val="00A61415"/>
    <w:rsid w:val="00AA5AF5"/>
    <w:rsid w:val="00AD462A"/>
    <w:rsid w:val="00B456F8"/>
    <w:rsid w:val="00B56BB5"/>
    <w:rsid w:val="00B65BB6"/>
    <w:rsid w:val="00C1031A"/>
    <w:rsid w:val="00C208D5"/>
    <w:rsid w:val="00C279A0"/>
    <w:rsid w:val="00C35022"/>
    <w:rsid w:val="00C9612B"/>
    <w:rsid w:val="00CA015A"/>
    <w:rsid w:val="00CB0932"/>
    <w:rsid w:val="00CB5FE5"/>
    <w:rsid w:val="00CB672C"/>
    <w:rsid w:val="00CD5ABB"/>
    <w:rsid w:val="00D20C96"/>
    <w:rsid w:val="00D33ABE"/>
    <w:rsid w:val="00DF0FDB"/>
    <w:rsid w:val="00E23A65"/>
    <w:rsid w:val="00E330AD"/>
    <w:rsid w:val="00E34BE5"/>
    <w:rsid w:val="00E600F9"/>
    <w:rsid w:val="00ED379C"/>
    <w:rsid w:val="00F106FB"/>
    <w:rsid w:val="00F35E18"/>
    <w:rsid w:val="00F6271F"/>
    <w:rsid w:val="00FB67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4:docId w14:val="4FBF53D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s-CO" w:eastAsia="es-E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271F"/>
    <w:pPr>
      <w:jc w:val="both"/>
    </w:pPr>
    <w:rPr>
      <w:rFonts w:ascii="Arial" w:eastAsia="Times New Roman" w:hAnsi="Arial" w:cs="Times New Roman"/>
      <w:szCs w:val="20"/>
      <w:lang w:val="es-ES_tradnl" w:eastAsia="es-CO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uiPriority w:val="1"/>
    <w:qFormat/>
    <w:rsid w:val="00F6271F"/>
    <w:pPr>
      <w:ind w:left="397" w:hanging="397"/>
      <w:jc w:val="both"/>
    </w:pPr>
    <w:rPr>
      <w:rFonts w:ascii="Calibri" w:eastAsia="Calibri" w:hAnsi="Calibri" w:cs="Times New Roman"/>
      <w:sz w:val="22"/>
      <w:szCs w:val="22"/>
      <w:lang w:val="es-MX" w:eastAsia="en-US"/>
    </w:rPr>
  </w:style>
  <w:style w:type="table" w:styleId="Tablaconcuadrcula">
    <w:name w:val="Table Grid"/>
    <w:basedOn w:val="Tablanormal"/>
    <w:uiPriority w:val="39"/>
    <w:rsid w:val="00F627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Refdecomentario">
    <w:name w:val="annotation reference"/>
    <w:basedOn w:val="Fuentedeprrafopredeter"/>
    <w:uiPriority w:val="99"/>
    <w:semiHidden/>
    <w:unhideWhenUsed/>
    <w:rsid w:val="00F6271F"/>
    <w:rPr>
      <w:sz w:val="18"/>
      <w:szCs w:val="18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F6271F"/>
    <w:rPr>
      <w:szCs w:val="24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F6271F"/>
    <w:rPr>
      <w:rFonts w:ascii="Arial" w:eastAsia="Times New Roman" w:hAnsi="Arial" w:cs="Times New Roman"/>
      <w:lang w:val="es-ES_tradnl" w:eastAsia="es-CO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F6271F"/>
    <w:rPr>
      <w:rFonts w:ascii="Helvetica" w:hAnsi="Helvetica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6271F"/>
    <w:rPr>
      <w:rFonts w:ascii="Helvetica" w:eastAsia="Times New Roman" w:hAnsi="Helvetica" w:cs="Times New Roman"/>
      <w:sz w:val="18"/>
      <w:szCs w:val="18"/>
      <w:lang w:val="es-ES_tradnl" w:eastAsia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oleObject" Target="embeddings/oleObject15.bin"/><Relationship Id="rId9" Type="http://schemas.openxmlformats.org/officeDocument/2006/relationships/oleObject" Target="embeddings/oleObject3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33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207</Words>
  <Characters>1142</Characters>
  <Application>Microsoft Macintosh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 de Microsoft Office</dc:creator>
  <cp:keywords/>
  <dc:description/>
  <cp:lastModifiedBy>Usuario de Microsoft Office</cp:lastModifiedBy>
  <cp:revision>1</cp:revision>
  <dcterms:created xsi:type="dcterms:W3CDTF">2018-02-19T18:39:00Z</dcterms:created>
  <dcterms:modified xsi:type="dcterms:W3CDTF">2018-02-19T18:58:00Z</dcterms:modified>
</cp:coreProperties>
</file>